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157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573"/>
      </w:tblGrid>
      <w:tr w:rsidR="003B0CD7" w14:paraId="52121A7C" w14:textId="77777777" w:rsidTr="007F47FF">
        <w:trPr>
          <w:trHeight w:val="513"/>
        </w:trPr>
        <w:tc>
          <w:tcPr>
            <w:tcW w:w="11573" w:type="dxa"/>
            <w:vAlign w:val="center"/>
          </w:tcPr>
          <w:p w14:paraId="1408F08A" w14:textId="77777777" w:rsidR="003B0CD7" w:rsidRPr="008A448F" w:rsidRDefault="003B0CD7" w:rsidP="00B5220F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الـــجمهوريــــــة الجزائـــــرية  الديمقراطية الـشعبيــــــة</w:t>
            </w:r>
          </w:p>
          <w:p w14:paraId="3600A6F7" w14:textId="77777777" w:rsidR="003B0CD7" w:rsidRPr="008A448F" w:rsidRDefault="007B50A6" w:rsidP="00E62966">
            <w:pPr>
              <w:bidi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    </w:t>
            </w:r>
            <w:r w:rsidR="003B0CD7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>مديري</w:t>
            </w:r>
            <w:r w:rsidR="00E84FFA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>ـ</w:t>
            </w:r>
            <w:r w:rsidR="003B0CD7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ة التربية لولاية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النعامة                                              </w:t>
            </w:r>
            <w:r w:rsidR="00AB3C03" w:rsidRPr="008A448F">
              <w:rPr>
                <w:rFonts w:asciiTheme="minorBidi" w:hAnsiTheme="minorBidi" w:hint="cs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        </w:t>
            </w:r>
            <w:r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       </w:t>
            </w:r>
            <w:r w:rsidR="003B0CD7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ثانوية </w:t>
            </w:r>
            <w:r w:rsidR="00E62966"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>: الاخوة براني</w:t>
            </w:r>
          </w:p>
        </w:tc>
      </w:tr>
      <w:tr w:rsidR="003B0CD7" w14:paraId="557B3D6F" w14:textId="77777777" w:rsidTr="007F47FF">
        <w:trPr>
          <w:trHeight w:val="330"/>
        </w:trPr>
        <w:tc>
          <w:tcPr>
            <w:tcW w:w="11573" w:type="dxa"/>
            <w:vAlign w:val="center"/>
          </w:tcPr>
          <w:p w14:paraId="1B8EEF33" w14:textId="77777777" w:rsidR="003B0CD7" w:rsidRPr="008A448F" w:rsidRDefault="00327F38" w:rsidP="00030BEF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</w:rPr>
            </w:pP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واجب منزلي </w:t>
            </w:r>
            <w:r w:rsidR="00030BE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>رقم</w:t>
            </w:r>
            <w:r w:rsidR="00030BEF">
              <w:rPr>
                <w:rFonts w:asciiTheme="minorBidi" w:hAnsiTheme="minorBidi" w:hint="cs"/>
                <w:b/>
                <w:bCs/>
                <w:i/>
                <w:iCs/>
                <w:sz w:val="30"/>
                <w:szCs w:val="30"/>
                <w:u w:val="single"/>
                <w:rtl/>
              </w:rPr>
              <w:t>03</w:t>
            </w:r>
            <w:r w:rsidR="006B75C7"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 </w:t>
            </w:r>
            <w:r w:rsidR="00FA0527"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في مادة الرياضيات </w:t>
            </w:r>
          </w:p>
        </w:tc>
      </w:tr>
      <w:tr w:rsidR="003B0CD7" w14:paraId="74B1CEC2" w14:textId="77777777" w:rsidTr="007F47FF">
        <w:trPr>
          <w:trHeight w:val="204"/>
        </w:trPr>
        <w:tc>
          <w:tcPr>
            <w:tcW w:w="11573" w:type="dxa"/>
            <w:vAlign w:val="center"/>
          </w:tcPr>
          <w:p w14:paraId="73F0B738" w14:textId="77777777" w:rsidR="003B0CD7" w:rsidRPr="008A448F" w:rsidRDefault="00503927" w:rsidP="00E62966">
            <w:pPr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مستوى : </w:t>
            </w:r>
            <w:r w:rsidR="007F47FF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الثا</w:t>
            </w:r>
            <w:r w:rsidR="007F47FF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 xml:space="preserve">لثة </w:t>
            </w:r>
            <w:r w:rsidR="00D6113B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>آداب</w:t>
            </w:r>
            <w:r w:rsidR="007F47FF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 xml:space="preserve"> وفل</w:t>
            </w:r>
            <w:r w:rsidR="00D6113B"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>سفة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                         </w:t>
            </w:r>
            <w:r w:rsidR="007B50A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                       </w:t>
            </w:r>
            <w:r w:rsidR="007D7164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سنة الدراسية </w:t>
            </w:r>
            <w:r w:rsidR="007D7164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:</w:t>
            </w:r>
            <w:r w:rsidR="00E62966"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2024/2025</w:t>
            </w:r>
          </w:p>
        </w:tc>
      </w:tr>
      <w:tr w:rsidR="003B0CD7" w:rsidRPr="00561E6F" w14:paraId="36BC1F5B" w14:textId="77777777" w:rsidTr="007F47FF">
        <w:trPr>
          <w:trHeight w:val="14327"/>
        </w:trPr>
        <w:tc>
          <w:tcPr>
            <w:tcW w:w="11573" w:type="dxa"/>
          </w:tcPr>
          <w:p w14:paraId="6455EC93" w14:textId="77777777" w:rsidR="00440727" w:rsidRDefault="00440727" w:rsidP="00440727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lang w:bidi="ar-DZ"/>
              </w:rPr>
            </w:pPr>
          </w:p>
          <w:p w14:paraId="4F61A63B" w14:textId="77777777" w:rsidR="00440727" w:rsidRPr="00F734AA" w:rsidRDefault="00440727" w:rsidP="00152A1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</w:t>
            </w:r>
            <w:r w:rsidR="00FC589C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lang w:bidi="ar-DZ"/>
              </w:rPr>
              <w:t>)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6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: </w:t>
            </w:r>
          </w:p>
          <w:p w14:paraId="703315AC" w14:textId="77777777" w:rsidR="001B365E" w:rsidRPr="001207F3" w:rsidRDefault="00FC3126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عين بواقي القسمة الاقليدية لكل من الأعداد: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0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5</w:t>
            </w:r>
          </w:p>
          <w:p w14:paraId="72D36B6E" w14:textId="77777777" w:rsidR="001B365E" w:rsidRPr="001207F3" w:rsidRDefault="00FC3126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بين انه من اجل كل عدد 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يكون: </w:t>
            </w:r>
            <m:oMath>
              <m:sSup>
                <m:sSupPr>
                  <m:ctrlPr>
                    <w:rPr>
                      <w:rFonts w:ascii="Cambria Math" w:eastAsia="Arial Unicode MS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4n</m:t>
                  </m:r>
                </m:sup>
              </m:sSup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≡1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[</m:t>
              </m:r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5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]</m:t>
              </m:r>
            </m:oMath>
          </w:p>
          <w:p w14:paraId="33CD5638" w14:textId="77777777" w:rsidR="00FC3126" w:rsidRPr="001207F3" w:rsidRDefault="00FC3126" w:rsidP="00461DE0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استنتج باقي القسمة الاقليدية للعدد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 w:hint="cs"/>
                <w:sz w:val="32"/>
                <w:szCs w:val="32"/>
                <w:rtl/>
                <w:lang w:bidi="ar-DZ"/>
              </w:rPr>
              <w:t xml:space="preserve">العدد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>5</w:t>
            </w:r>
          </w:p>
          <w:p w14:paraId="6771748A" w14:textId="77777777" w:rsidR="001B365E" w:rsidRPr="001207F3" w:rsidRDefault="001B365E" w:rsidP="00461DE0">
            <w:pPr>
              <w:pStyle w:val="ListParagraph"/>
              <w:numPr>
                <w:ilvl w:val="0"/>
                <w:numId w:val="1"/>
              </w:numPr>
              <w:bidi/>
              <w:rPr>
                <w:rFonts w:ascii="Arabic Typesetting" w:eastAsiaTheme="minorEastAsia" w:hAnsi="Arabic Typesetting" w:cs="Arabic Typesetting"/>
                <w:sz w:val="32"/>
                <w:szCs w:val="32"/>
                <w:lang w:bidi="ar-DZ"/>
              </w:rPr>
            </w:pP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>عين</w:t>
            </w:r>
            <w:r w:rsidR="00895EDC"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لقيم العدد الطبيعي </w:t>
            </w:r>
            <w:r w:rsidR="00895EDC"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="00895EDC" w:rsidRPr="001207F3">
              <w:rPr>
                <w:rFonts w:ascii="Arial" w:eastAsiaTheme="minorEastAsia" w:hAnsi="Arial" w:cs="Arial" w:hint="cs"/>
                <w:sz w:val="32"/>
                <w:szCs w:val="32"/>
                <w:rtl/>
                <w:lang w:bidi="ar-DZ"/>
              </w:rPr>
              <w:t xml:space="preserve"> بحيث يكون</w:t>
            </w: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n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rial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5</m:t>
                  </m:r>
                </m:e>
              </m:d>
            </m:oMath>
          </w:p>
          <w:p w14:paraId="0690B5F1" w14:textId="77777777" w:rsidR="00440727" w:rsidRPr="00F734AA" w:rsidRDefault="00440727" w:rsidP="001B365E">
            <w:pPr>
              <w:bidi/>
              <w:rPr>
                <w:rFonts w:ascii="Arial" w:eastAsia="Arial Unicode MS" w:hAnsi="Arial" w:cs="Arial"/>
                <w:sz w:val="36"/>
                <w:szCs w:val="36"/>
                <w:lang w:bidi="ar-DZ"/>
              </w:rPr>
            </w:pPr>
          </w:p>
          <w:p w14:paraId="78A08FED" w14:textId="77777777" w:rsidR="00440727" w:rsidRPr="00440727" w:rsidRDefault="00440727" w:rsidP="00440727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</w:p>
          <w:p w14:paraId="42BE6BD6" w14:textId="77777777" w:rsidR="001207F3" w:rsidRPr="00910A16" w:rsidRDefault="00FC589C" w:rsidP="00910A16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="001207F3"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0F13BF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25" DrawAspect="Content" ObjectID="_1805279208" r:id="rId7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-6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9x</m:t>
              </m:r>
            </m:oMath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</w:t>
            </w:r>
            <w:r w:rsidR="001207F3"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039EF592">
                <v:shape id="_x0000_i1026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26" DrawAspect="Content" ObjectID="_1805279209" r:id="rId9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نحناها البياني في المستوي المنسوب إلى معلم متعامد ومتجانس </w:t>
            </w:r>
            <w:r w:rsidR="001207F3"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043F9A8A">
                <v:shape id="_x0000_i1027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27" DrawAspect="Content" ObjectID="_1805279210" r:id="rId11"/>
              </w:object>
            </w:r>
            <w:r w:rsidR="001207F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1E3BCA95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171851F7">
                <v:shape id="_x0000_i1028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28" DrawAspect="Content" ObjectID="_1805279211" r:id="rId12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76D787CC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f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x-3</m:t>
                  </m:r>
                </m:e>
              </m:d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3</m:t>
                  </m:r>
                </m:e>
              </m:d>
            </m:oMath>
          </w:p>
          <w:p w14:paraId="45819CDD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1B0D1C31">
                <v:shape id="_x0000_i1029" type="#_x0000_t75" style="width:11pt;height:16pt;visibility:visible;mso-wrap-distance-left:0;mso-wrap-distance-right:0" o:ole="">
                  <v:imagedata r:id="rId13" o:title="" embosscolor="white"/>
                </v:shape>
                <o:OLEObject Type="Embed" ProgID="Equation.DSMT4" ShapeID="_x0000_i1029" DrawAspect="Content" ObjectID="_1805279212" r:id="rId14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186B9897" w14:textId="77777777" w:rsidR="00A14DD9" w:rsidRPr="00910A16" w:rsidRDefault="00A14DD9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f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x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(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)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</w:p>
          <w:p w14:paraId="72C98536" w14:textId="77777777" w:rsidR="00A14DD9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60FF44C3">
                <v:shape id="_x0000_i1030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30" DrawAspect="Content" ObjectID="_1805279213" r:id="rId15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مع حاملي محور</w:t>
            </w:r>
            <w:r w:rsidR="00A14DD9"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380856D6" w14:textId="77777777" w:rsidR="001207F3" w:rsidRPr="00910A16" w:rsidRDefault="001207F3" w:rsidP="00461DE0">
            <w:pPr>
              <w:pStyle w:val="ListParagraph"/>
              <w:numPr>
                <w:ilvl w:val="0"/>
                <w:numId w:val="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3BFDD930">
                <v:shape id="_x0000_i1031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31" DrawAspect="Content" ObjectID="_1805279214" r:id="rId17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1481D2F1">
                <v:shape id="_x0000_i1032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32" DrawAspect="Content" ObjectID="_1805279215" r:id="rId18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النقطة ذات الفاصلة</w:t>
            </w:r>
            <w:r w:rsidR="00A14DD9"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2 </w:t>
            </w:r>
          </w:p>
          <w:p w14:paraId="32F83113" w14:textId="77777777" w:rsidR="008A448F" w:rsidRDefault="00F734AA" w:rsidP="00152A1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</w:t>
            </w:r>
            <w:r w:rsidR="008A448F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7</w:t>
            </w:r>
            <w:r w:rsidR="00FC589C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>:</w:t>
            </w:r>
          </w:p>
          <w:p w14:paraId="767F7DDD" w14:textId="77777777" w:rsidR="00910A16" w:rsidRPr="00910A16" w:rsidRDefault="003A4F63" w:rsidP="003A4F63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proofErr w:type="gramStart"/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proofErr w:type="gramEnd"/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منحناها البياني في المستوي المنسوب إلى معلم متعامد ومتجانس </w:t>
            </w:r>
            <w:r w:rsidR="00910A16"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53862C7C">
                <v:shape id="_x0000_i1033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33" DrawAspect="Content" ObjectID="_1805279216" r:id="rId19"/>
              </w:object>
            </w:r>
            <w:r w:rsidR="00910A16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140C90EE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="003A4F63"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4120C7DD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2</m:t>
                  </m:r>
                </m:e>
              </m:d>
            </m:oMath>
          </w:p>
          <w:p w14:paraId="21A0351D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="003A4F63"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="003A4F63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1A226C7C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g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3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)</m:t>
              </m:r>
            </m:oMath>
          </w:p>
          <w:p w14:paraId="35A88772" w14:textId="77777777" w:rsidR="00910A16" w:rsidRPr="00910A16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1D60F54F" w14:textId="77777777" w:rsidR="007879DF" w:rsidRPr="00AA780B" w:rsidRDefault="00910A16" w:rsidP="00461DE0">
            <w:pPr>
              <w:pStyle w:val="ListParagraph"/>
              <w:numPr>
                <w:ilvl w:val="0"/>
                <w:numId w:val="4"/>
              </w:num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5D656F15">
                <v:shape id="_x0000_i1034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34" DrawAspect="Content" ObjectID="_1805279217" r:id="rId20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rtl/>
                      <w:lang w:bidi="ar-DZ"/>
                    </w:rPr>
                    <m:t>،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</w:p>
          <w:p w14:paraId="2BAFA9D2" w14:textId="77777777" w:rsidR="007879DF" w:rsidRDefault="007879DF" w:rsidP="007879DF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0D12BA21" w14:textId="77777777" w:rsidR="007879DF" w:rsidRDefault="00AA780B" w:rsidP="00AA780B">
            <w:pPr>
              <w:pStyle w:val="ListParagraph"/>
              <w:bidi/>
              <w:ind w:left="786"/>
              <w:jc w:val="right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176350E6" wp14:editId="582339FB">
                  <wp:extent cx="1425039" cy="1282535"/>
                  <wp:effectExtent l="19050" t="0" r="3711" b="0"/>
                  <wp:docPr id="2" name="Image 3" descr="qr-code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r-code (1).png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39" cy="1282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7B397D" w14:textId="77777777" w:rsidR="007879DF" w:rsidRPr="00AA780B" w:rsidRDefault="007879DF" w:rsidP="00AA780B">
            <w:pPr>
              <w:bidi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6C593E68" w14:textId="77777777" w:rsidR="007879DF" w:rsidRPr="008A448F" w:rsidRDefault="007879DF" w:rsidP="00AA780B">
            <w:pPr>
              <w:pStyle w:val="ListParagraph"/>
              <w:bidi/>
              <w:ind w:left="786"/>
              <w:jc w:val="center"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  <w:r w:rsidR="00FC589C">
              <w:rPr>
                <w:rFonts w:ascii="Arabic Typesetting" w:eastAsiaTheme="minorEastAsia" w:hAnsi="Arabic Typesetting" w:cs="Arabic Typesetting"/>
                <w:sz w:val="28"/>
                <w:szCs w:val="28"/>
                <w:lang w:bidi="ar-DZ"/>
              </w:rPr>
              <w:t xml:space="preserve">                         </w:t>
            </w: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</w:t>
            </w:r>
          </w:p>
        </w:tc>
      </w:tr>
      <w:tr w:rsidR="003B0CD7" w:rsidRPr="00E62966" w14:paraId="5F942ED0" w14:textId="77777777" w:rsidTr="007F47FF">
        <w:trPr>
          <w:trHeight w:val="349"/>
        </w:trPr>
        <w:tc>
          <w:tcPr>
            <w:tcW w:w="11573" w:type="dxa"/>
            <w:vAlign w:val="center"/>
          </w:tcPr>
          <w:p w14:paraId="6A0BBE66" w14:textId="77777777" w:rsidR="003B0CD7" w:rsidRPr="00C8488F" w:rsidRDefault="005E45B6" w:rsidP="00AA780B">
            <w:pPr>
              <w:bidi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سلم يوم: </w:t>
            </w:r>
            <w:r>
              <w:rPr>
                <w:b/>
                <w:bCs/>
                <w:sz w:val="28"/>
                <w:szCs w:val="28"/>
              </w:rPr>
              <w:t>02/02/2025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بالتوفيق </w:t>
            </w:r>
            <w:r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مكي زينب</w:t>
            </w:r>
            <w:r w:rsidR="00C8488F"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</w:tr>
      <w:tr w:rsidR="00C8488F" w14:paraId="6950B017" w14:textId="77777777" w:rsidTr="007F47FF">
        <w:trPr>
          <w:trHeight w:val="513"/>
        </w:trPr>
        <w:tc>
          <w:tcPr>
            <w:tcW w:w="11573" w:type="dxa"/>
            <w:vAlign w:val="center"/>
          </w:tcPr>
          <w:p w14:paraId="52D4C0A5" w14:textId="77777777" w:rsidR="00C8488F" w:rsidRPr="007B50A6" w:rsidRDefault="00C8488F" w:rsidP="00400440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lastRenderedPageBreak/>
              <w:t>الـــجمهوريــــــة الجزائـــــرية  الديمقراطية الـشعبيــــــة</w:t>
            </w:r>
          </w:p>
          <w:p w14:paraId="46EF6709" w14:textId="77777777" w:rsidR="00C8488F" w:rsidRPr="007B50A6" w:rsidRDefault="00C8488F" w:rsidP="00400440">
            <w:pPr>
              <w:bidi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مديريـة التربية لولاية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النعامة                                              </w:t>
            </w:r>
            <w:r>
              <w:rPr>
                <w:rFonts w:asciiTheme="minorBidi" w:hAnsiTheme="minorBidi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 </w:t>
            </w:r>
            <w:r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ثانوية : الاخوة براني</w:t>
            </w:r>
          </w:p>
        </w:tc>
      </w:tr>
      <w:tr w:rsidR="00C8488F" w14:paraId="6FC2A29D" w14:textId="77777777" w:rsidTr="007F47FF">
        <w:trPr>
          <w:trHeight w:val="330"/>
        </w:trPr>
        <w:tc>
          <w:tcPr>
            <w:tcW w:w="11573" w:type="dxa"/>
            <w:vAlign w:val="center"/>
          </w:tcPr>
          <w:p w14:paraId="57804ACE" w14:textId="77777777" w:rsidR="00C8488F" w:rsidRPr="007B50A6" w:rsidRDefault="00152A19" w:rsidP="00400440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واجب منزلي </w:t>
            </w:r>
            <w:r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>رقم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30"/>
                <w:szCs w:val="30"/>
                <w:u w:val="single"/>
                <w:rtl/>
              </w:rPr>
              <w:t>03</w:t>
            </w: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 في مادة الرياضيات</w:t>
            </w:r>
          </w:p>
        </w:tc>
      </w:tr>
      <w:tr w:rsidR="00C8488F" w14:paraId="330C901E" w14:textId="77777777" w:rsidTr="007F47FF">
        <w:trPr>
          <w:trHeight w:val="204"/>
        </w:trPr>
        <w:tc>
          <w:tcPr>
            <w:tcW w:w="11573" w:type="dxa"/>
            <w:vAlign w:val="center"/>
          </w:tcPr>
          <w:p w14:paraId="18E562D0" w14:textId="77777777" w:rsidR="00C8488F" w:rsidRPr="007B50A6" w:rsidRDefault="00C8488F" w:rsidP="00400440">
            <w:pPr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مستوى :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الثانية علوم تجريبية                               </w:t>
            </w: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:2024/2025</w:t>
            </w:r>
          </w:p>
        </w:tc>
      </w:tr>
      <w:tr w:rsidR="00C8488F" w:rsidRPr="00561E6F" w14:paraId="6EFC342A" w14:textId="77777777" w:rsidTr="007F47FF">
        <w:trPr>
          <w:trHeight w:val="14327"/>
        </w:trPr>
        <w:tc>
          <w:tcPr>
            <w:tcW w:w="11573" w:type="dxa"/>
          </w:tcPr>
          <w:p w14:paraId="04019E7A" w14:textId="77777777" w:rsidR="00C8488F" w:rsidRPr="00C8488F" w:rsidRDefault="00C8488F" w:rsidP="003B6A0C">
            <w:pPr>
              <w:bidi/>
              <w:ind w:left="360" w:right="-851"/>
              <w:rPr>
                <w:rFonts w:asciiTheme="minorBidi" w:hAnsiTheme="minorBidi"/>
                <w:sz w:val="30"/>
                <w:szCs w:val="30"/>
                <w:rtl/>
                <w:lang w:bidi="ar-DZ"/>
              </w:rPr>
            </w:pPr>
          </w:p>
          <w:p w14:paraId="4D295E0D" w14:textId="77777777" w:rsidR="0067050D" w:rsidRPr="00F734AA" w:rsidRDefault="0067050D" w:rsidP="00152A1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</w:t>
            </w:r>
            <w:r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lang w:bidi="ar-DZ"/>
              </w:rPr>
              <w:t>)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6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: </w:t>
            </w:r>
          </w:p>
          <w:p w14:paraId="4709E73F" w14:textId="77777777" w:rsidR="0067050D" w:rsidRPr="001207F3" w:rsidRDefault="0067050D" w:rsidP="00461DE0">
            <w:pPr>
              <w:pStyle w:val="ListParagraph"/>
              <w:numPr>
                <w:ilvl w:val="0"/>
                <w:numId w:val="5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عين بواقي القسمة الاقليدية لكل من الأعداد: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0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5</w:t>
            </w:r>
          </w:p>
          <w:p w14:paraId="61F94383" w14:textId="77777777" w:rsidR="0067050D" w:rsidRPr="001207F3" w:rsidRDefault="0067050D" w:rsidP="00461DE0">
            <w:pPr>
              <w:pStyle w:val="ListParagraph"/>
              <w:numPr>
                <w:ilvl w:val="0"/>
                <w:numId w:val="5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بين انه من اجل كل عدد 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يكون: </w:t>
            </w:r>
            <m:oMath>
              <m:sSup>
                <m:sSupPr>
                  <m:ctrlPr>
                    <w:rPr>
                      <w:rFonts w:ascii="Cambria Math" w:eastAsia="Arial Unicode MS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4n</m:t>
                  </m:r>
                </m:sup>
              </m:sSup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≡1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[</m:t>
              </m:r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5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]</m:t>
              </m:r>
            </m:oMath>
          </w:p>
          <w:p w14:paraId="329FDA73" w14:textId="77777777" w:rsidR="0067050D" w:rsidRPr="001207F3" w:rsidRDefault="0067050D" w:rsidP="00461DE0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استنتج باقي القسمة الاقليدية للعدد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 w:hint="cs"/>
                <w:sz w:val="32"/>
                <w:szCs w:val="32"/>
                <w:rtl/>
                <w:lang w:bidi="ar-DZ"/>
              </w:rPr>
              <w:t xml:space="preserve">العدد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>5</w:t>
            </w:r>
          </w:p>
          <w:p w14:paraId="398C29CC" w14:textId="77777777" w:rsidR="0067050D" w:rsidRPr="001207F3" w:rsidRDefault="0067050D" w:rsidP="00461DE0">
            <w:pPr>
              <w:pStyle w:val="ListParagraph"/>
              <w:numPr>
                <w:ilvl w:val="0"/>
                <w:numId w:val="5"/>
              </w:numPr>
              <w:bidi/>
              <w:rPr>
                <w:rFonts w:ascii="Arabic Typesetting" w:eastAsiaTheme="minorEastAsia" w:hAnsi="Arabic Typesetting" w:cs="Arabic Typesetting"/>
                <w:sz w:val="32"/>
                <w:szCs w:val="32"/>
                <w:lang w:bidi="ar-DZ"/>
              </w:rPr>
            </w:pP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>عين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لقيم العدد ال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="Arial" w:eastAsiaTheme="minorEastAsia" w:hAnsi="Arial" w:cs="Arial" w:hint="cs"/>
                <w:sz w:val="32"/>
                <w:szCs w:val="32"/>
                <w:rtl/>
                <w:lang w:bidi="ar-DZ"/>
              </w:rPr>
              <w:t xml:space="preserve"> بحيث يكون</w:t>
            </w: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n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rial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5</m:t>
                  </m:r>
                </m:e>
              </m:d>
            </m:oMath>
          </w:p>
          <w:p w14:paraId="512C3D8B" w14:textId="77777777" w:rsidR="0067050D" w:rsidRPr="00F734AA" w:rsidRDefault="0067050D" w:rsidP="0067050D">
            <w:pPr>
              <w:bidi/>
              <w:rPr>
                <w:rFonts w:ascii="Arial" w:eastAsia="Arial Unicode MS" w:hAnsi="Arial" w:cs="Arial"/>
                <w:sz w:val="36"/>
                <w:szCs w:val="36"/>
                <w:lang w:bidi="ar-DZ"/>
              </w:rPr>
            </w:pPr>
          </w:p>
          <w:p w14:paraId="2941CD72" w14:textId="77777777" w:rsidR="0067050D" w:rsidRPr="00440727" w:rsidRDefault="0067050D" w:rsidP="0067050D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</w:p>
          <w:p w14:paraId="5C7360FC" w14:textId="77777777" w:rsidR="0067050D" w:rsidRPr="00910A16" w:rsidRDefault="0067050D" w:rsidP="0067050D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5A743563">
                <v:shape id="8760" o:spid="_x0000_i1035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8760" DrawAspect="Content" ObjectID="_1805279218" r:id="rId22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-6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9x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373103B0">
                <v:shape id="8766" o:spid="_x0000_i1036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8766" DrawAspect="Content" ObjectID="_1805279219" r:id="rId23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6E673FEA">
                <v:shape id="8768" o:spid="_x0000_i1037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8768" DrawAspect="Content" ObjectID="_1805279220" r:id="rId24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515C83D4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0A0BF111">
                <v:shape id="8770" o:spid="_x0000_i1038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8770" DrawAspect="Content" ObjectID="_1805279221" r:id="rId25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653A4583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f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x-3</m:t>
                  </m:r>
                </m:e>
              </m:d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3</m:t>
                  </m:r>
                </m:e>
              </m:d>
            </m:oMath>
          </w:p>
          <w:p w14:paraId="0789A935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072BD2CD">
                <v:shape id="8776" o:spid="_x0000_i1039" type="#_x0000_t75" style="width:11pt;height:16pt;visibility:visible;mso-wrap-distance-left:0;mso-wrap-distance-right:0" o:ole="">
                  <v:imagedata r:id="rId13" o:title="" embosscolor="white"/>
                </v:shape>
                <o:OLEObject Type="Embed" ProgID="Equation.DSMT4" ShapeID="8776" DrawAspect="Content" ObjectID="_1805279222" r:id="rId26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472CF7F9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f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x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(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)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</w:p>
          <w:p w14:paraId="2331DB42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3742A9BC">
                <v:shape id="8788" o:spid="_x0000_i1040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8788" DrawAspect="Content" ObjectID="_1805279223" r:id="rId27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4AB5379C" w14:textId="77777777" w:rsidR="0067050D" w:rsidRPr="00910A16" w:rsidRDefault="0067050D" w:rsidP="00461DE0">
            <w:pPr>
              <w:pStyle w:val="ListParagraph"/>
              <w:numPr>
                <w:ilvl w:val="0"/>
                <w:numId w:val="6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13767208">
                <v:shape id="_x0000_i1041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41" DrawAspect="Content" ObjectID="_1805279224" r:id="rId28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4201637D">
                <v:shape id="_x0000_i1042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42" DrawAspect="Content" ObjectID="_1805279225" r:id="rId29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2 </w:t>
            </w:r>
          </w:p>
          <w:p w14:paraId="25234433" w14:textId="77777777" w:rsidR="0067050D" w:rsidRDefault="0067050D" w:rsidP="00152A1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(</w:t>
            </w:r>
            <w:r w:rsidR="00152A19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7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>:</w:t>
            </w:r>
          </w:p>
          <w:p w14:paraId="54FC1AEA" w14:textId="77777777" w:rsidR="0067050D" w:rsidRPr="00910A16" w:rsidRDefault="0067050D" w:rsidP="0067050D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proofErr w:type="gramStart"/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proofErr w:type="gramEnd"/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4A52904C">
                <v:shape id="_x0000_i1043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43" DrawAspect="Content" ObjectID="_1805279226" r:id="rId30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66A15A4C" w14:textId="77777777" w:rsidR="0067050D" w:rsidRPr="00910A16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571206E6" w14:textId="77777777" w:rsidR="0067050D" w:rsidRPr="00910A16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/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2</m:t>
                  </m:r>
                </m:e>
              </m:d>
            </m:oMath>
          </w:p>
          <w:p w14:paraId="699F97F8" w14:textId="77777777" w:rsidR="0067050D" w:rsidRPr="00910A16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2A95ECF2" w14:textId="77777777" w:rsidR="0067050D" w:rsidRPr="00910A16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g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/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3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)</m:t>
              </m:r>
            </m:oMath>
          </w:p>
          <w:p w14:paraId="54AFD050" w14:textId="77777777" w:rsidR="0067050D" w:rsidRPr="00910A16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77D76314" w14:textId="77777777" w:rsidR="00FC589C" w:rsidRPr="0067050D" w:rsidRDefault="0067050D" w:rsidP="00461DE0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5C767DF0">
                <v:shape id="_x0000_i1044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44" DrawAspect="Content" ObjectID="_1805279227" r:id="rId31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rtl/>
                      <w:lang w:bidi="ar-DZ"/>
                    </w:rPr>
                    <m:t>،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</w:p>
          <w:p w14:paraId="1D00E430" w14:textId="77777777" w:rsidR="00FC589C" w:rsidRDefault="00FC589C" w:rsidP="00FC589C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463ECAE5" w14:textId="77777777" w:rsidR="00FC589C" w:rsidRDefault="0067050D" w:rsidP="0067050D">
            <w:pPr>
              <w:pStyle w:val="ListParagraph"/>
              <w:bidi/>
              <w:ind w:left="786"/>
              <w:jc w:val="right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  <w:r w:rsidRPr="0067050D">
              <w:rPr>
                <w:rFonts w:ascii="Arial" w:eastAsiaTheme="minorEastAsia" w:hAnsi="Arial" w:cs="Arial"/>
                <w:noProof/>
                <w:sz w:val="36"/>
                <w:szCs w:val="36"/>
                <w:rtl/>
                <w:lang w:eastAsia="fr-FR"/>
              </w:rPr>
              <w:drawing>
                <wp:inline distT="0" distB="0" distL="0" distR="0" wp14:anchorId="48CA4138" wp14:editId="1234E3CD">
                  <wp:extent cx="1425039" cy="1282535"/>
                  <wp:effectExtent l="19050" t="0" r="3711" b="0"/>
                  <wp:docPr id="3" name="Image 3" descr="qr-code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r-code (1).png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39" cy="1282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A9BA4" w14:textId="77777777" w:rsidR="00FC589C" w:rsidRDefault="00FC589C" w:rsidP="00FC589C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3631C45C" w14:textId="77777777" w:rsidR="00AA780B" w:rsidRDefault="00FC589C" w:rsidP="00AA780B">
            <w:pPr>
              <w:pStyle w:val="ListParagraph"/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14:paraId="2E46D8E9" w14:textId="77777777" w:rsidR="00C8488F" w:rsidRPr="0067050D" w:rsidRDefault="00C8488F" w:rsidP="0067050D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  <w:tr w:rsidR="00C8488F" w:rsidRPr="00E62966" w14:paraId="6E83AC71" w14:textId="77777777" w:rsidTr="007F47FF">
        <w:trPr>
          <w:trHeight w:val="349"/>
        </w:trPr>
        <w:tc>
          <w:tcPr>
            <w:tcW w:w="11573" w:type="dxa"/>
            <w:vAlign w:val="center"/>
          </w:tcPr>
          <w:p w14:paraId="5C6A2113" w14:textId="77777777" w:rsidR="00C8488F" w:rsidRPr="00C8488F" w:rsidRDefault="005E45B6" w:rsidP="00FC589C">
            <w:pPr>
              <w:bidi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سلم يوم: </w:t>
            </w:r>
            <w:r>
              <w:rPr>
                <w:b/>
                <w:bCs/>
                <w:sz w:val="28"/>
                <w:szCs w:val="28"/>
              </w:rPr>
              <w:t>02/02/2025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بالتوفيق </w:t>
            </w:r>
            <w:r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مكي زينب</w:t>
            </w:r>
          </w:p>
        </w:tc>
      </w:tr>
      <w:tr w:rsidR="00152A19" w14:paraId="108E1122" w14:textId="77777777" w:rsidTr="00EB7389">
        <w:trPr>
          <w:trHeight w:val="513"/>
        </w:trPr>
        <w:tc>
          <w:tcPr>
            <w:tcW w:w="11573" w:type="dxa"/>
            <w:vAlign w:val="center"/>
          </w:tcPr>
          <w:p w14:paraId="4C7B6363" w14:textId="77777777" w:rsidR="00152A19" w:rsidRPr="008A448F" w:rsidRDefault="00152A19" w:rsidP="00EB7389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lastRenderedPageBreak/>
              <w:t>الـــجمهوريــــــة الجزائـــــرية  الديمقراطية الـشعبيــــــة</w:t>
            </w:r>
          </w:p>
          <w:p w14:paraId="34A09C04" w14:textId="77777777" w:rsidR="00152A19" w:rsidRPr="008A448F" w:rsidRDefault="00152A19" w:rsidP="00EB7389">
            <w:pPr>
              <w:bidi/>
              <w:rPr>
                <w:rFonts w:asciiTheme="minorBidi" w:hAnsiTheme="minorBidi"/>
                <w:b/>
                <w:bCs/>
                <w:sz w:val="30"/>
                <w:szCs w:val="30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      مديريـة التربية لولاية </w:t>
            </w:r>
            <w:r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النعامة                                              </w:t>
            </w:r>
            <w:r w:rsidRPr="008A448F">
              <w:rPr>
                <w:rFonts w:asciiTheme="minorBidi" w:hAnsiTheme="minorBidi" w:hint="cs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</w:t>
            </w:r>
            <w:r w:rsidRPr="008A448F">
              <w:rPr>
                <w:rFonts w:asciiTheme="minorBidi" w:hAnsiTheme="minorBidi"/>
                <w:b/>
                <w:bCs/>
                <w:noProof/>
                <w:sz w:val="30"/>
                <w:szCs w:val="30"/>
                <w:rtl/>
                <w:lang w:bidi="ar-DZ"/>
              </w:rPr>
              <w:t xml:space="preserve">                     ثانوية : الاخوة براني</w:t>
            </w:r>
          </w:p>
        </w:tc>
      </w:tr>
      <w:tr w:rsidR="00152A19" w14:paraId="287E506D" w14:textId="77777777" w:rsidTr="00EB7389">
        <w:trPr>
          <w:trHeight w:val="330"/>
        </w:trPr>
        <w:tc>
          <w:tcPr>
            <w:tcW w:w="11573" w:type="dxa"/>
            <w:vAlign w:val="center"/>
          </w:tcPr>
          <w:p w14:paraId="35340A5D" w14:textId="77777777" w:rsidR="00152A19" w:rsidRPr="008A448F" w:rsidRDefault="00152A19" w:rsidP="00EB7389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</w:rPr>
            </w:pP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واجب منزلي </w:t>
            </w:r>
            <w:r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>رقم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30"/>
                <w:szCs w:val="30"/>
                <w:u w:val="single"/>
                <w:rtl/>
              </w:rPr>
              <w:t>03</w:t>
            </w: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 في مادة الرياضيات </w:t>
            </w:r>
          </w:p>
        </w:tc>
      </w:tr>
      <w:tr w:rsidR="00152A19" w14:paraId="05140731" w14:textId="77777777" w:rsidTr="00EB7389">
        <w:trPr>
          <w:trHeight w:val="204"/>
        </w:trPr>
        <w:tc>
          <w:tcPr>
            <w:tcW w:w="11573" w:type="dxa"/>
            <w:vAlign w:val="center"/>
          </w:tcPr>
          <w:p w14:paraId="10E039BF" w14:textId="77777777" w:rsidR="00152A19" w:rsidRPr="008A448F" w:rsidRDefault="00152A19" w:rsidP="00EB7389">
            <w:pPr>
              <w:bidi/>
              <w:jc w:val="center"/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</w:pP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مستوى : </w:t>
            </w: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الثا</w:t>
            </w:r>
            <w:r w:rsidRPr="008A448F">
              <w:rPr>
                <w:rFonts w:asciiTheme="minorBidi" w:hAnsiTheme="minorBidi" w:hint="cs"/>
                <w:b/>
                <w:bCs/>
                <w:sz w:val="30"/>
                <w:szCs w:val="30"/>
                <w:rtl/>
                <w:lang w:bidi="ar-DZ"/>
              </w:rPr>
              <w:t>لثة آداب وفلسفة</w:t>
            </w: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 xml:space="preserve">                                                               </w:t>
            </w: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</w:rPr>
              <w:t xml:space="preserve">السنة الدراسية </w:t>
            </w:r>
            <w:r w:rsidRPr="008A448F">
              <w:rPr>
                <w:rFonts w:asciiTheme="minorBidi" w:hAnsiTheme="minorBidi"/>
                <w:b/>
                <w:bCs/>
                <w:sz w:val="30"/>
                <w:szCs w:val="30"/>
                <w:rtl/>
                <w:lang w:bidi="ar-DZ"/>
              </w:rPr>
              <w:t>:2024/2025</w:t>
            </w:r>
          </w:p>
        </w:tc>
      </w:tr>
      <w:tr w:rsidR="00152A19" w:rsidRPr="00561E6F" w14:paraId="7555D066" w14:textId="77777777" w:rsidTr="00EB7389">
        <w:trPr>
          <w:trHeight w:val="14327"/>
        </w:trPr>
        <w:tc>
          <w:tcPr>
            <w:tcW w:w="11573" w:type="dxa"/>
          </w:tcPr>
          <w:p w14:paraId="6C649C1E" w14:textId="77777777" w:rsidR="00152A19" w:rsidRDefault="00152A19" w:rsidP="00EB738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lang w:bidi="ar-DZ"/>
              </w:rPr>
            </w:pPr>
          </w:p>
          <w:p w14:paraId="6AC62960" w14:textId="77777777" w:rsidR="00152A19" w:rsidRPr="00F734AA" w:rsidRDefault="00152A19" w:rsidP="00152A1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</w:t>
            </w:r>
            <w:r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lang w:bidi="ar-DZ"/>
              </w:rPr>
              <w:t>)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6 ن)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: </w:t>
            </w:r>
          </w:p>
          <w:p w14:paraId="4F2E3917" w14:textId="77777777" w:rsidR="00152A19" w:rsidRPr="001207F3" w:rsidRDefault="00152A19" w:rsidP="00461DE0">
            <w:pPr>
              <w:pStyle w:val="ListParagraph"/>
              <w:numPr>
                <w:ilvl w:val="0"/>
                <w:numId w:val="8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عين بواقي القسمة الاقليدية لكل من الأعداد: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0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5</w:t>
            </w:r>
          </w:p>
          <w:p w14:paraId="3B5112E1" w14:textId="77777777" w:rsidR="00152A19" w:rsidRPr="001207F3" w:rsidRDefault="00152A19" w:rsidP="00461DE0">
            <w:pPr>
              <w:pStyle w:val="ListParagraph"/>
              <w:numPr>
                <w:ilvl w:val="0"/>
                <w:numId w:val="8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بين انه من اجل كل عدد 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يكون: </w:t>
            </w:r>
            <m:oMath>
              <m:sSup>
                <m:sSupPr>
                  <m:ctrlPr>
                    <w:rPr>
                      <w:rFonts w:ascii="Cambria Math" w:eastAsia="Arial Unicode MS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4n</m:t>
                  </m:r>
                </m:sup>
              </m:sSup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≡1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[</m:t>
              </m:r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5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]</m:t>
              </m:r>
            </m:oMath>
          </w:p>
          <w:p w14:paraId="304E0E51" w14:textId="77777777" w:rsidR="00152A19" w:rsidRPr="001207F3" w:rsidRDefault="00152A19" w:rsidP="00461DE0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استنتج باقي القسمة الاقليدية للعدد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 w:hint="cs"/>
                <w:sz w:val="32"/>
                <w:szCs w:val="32"/>
                <w:rtl/>
                <w:lang w:bidi="ar-DZ"/>
              </w:rPr>
              <w:t xml:space="preserve">العدد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>5</w:t>
            </w:r>
          </w:p>
          <w:p w14:paraId="3D880554" w14:textId="77777777" w:rsidR="00152A19" w:rsidRPr="001207F3" w:rsidRDefault="00152A19" w:rsidP="00461DE0">
            <w:pPr>
              <w:pStyle w:val="ListParagraph"/>
              <w:numPr>
                <w:ilvl w:val="0"/>
                <w:numId w:val="8"/>
              </w:numPr>
              <w:bidi/>
              <w:rPr>
                <w:rFonts w:ascii="Arabic Typesetting" w:eastAsiaTheme="minorEastAsia" w:hAnsi="Arabic Typesetting" w:cs="Arabic Typesetting"/>
                <w:sz w:val="32"/>
                <w:szCs w:val="32"/>
                <w:lang w:bidi="ar-DZ"/>
              </w:rPr>
            </w:pP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>عين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لقيم العدد ال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="Arial" w:eastAsiaTheme="minorEastAsia" w:hAnsi="Arial" w:cs="Arial" w:hint="cs"/>
                <w:sz w:val="32"/>
                <w:szCs w:val="32"/>
                <w:rtl/>
                <w:lang w:bidi="ar-DZ"/>
              </w:rPr>
              <w:t xml:space="preserve"> بحيث يكون</w:t>
            </w: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n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rial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5</m:t>
                  </m:r>
                </m:e>
              </m:d>
            </m:oMath>
          </w:p>
          <w:p w14:paraId="2641416E" w14:textId="77777777" w:rsidR="00152A19" w:rsidRPr="00F734AA" w:rsidRDefault="00152A19" w:rsidP="00EB7389">
            <w:pPr>
              <w:bidi/>
              <w:rPr>
                <w:rFonts w:ascii="Arial" w:eastAsia="Arial Unicode MS" w:hAnsi="Arial" w:cs="Arial"/>
                <w:sz w:val="36"/>
                <w:szCs w:val="36"/>
                <w:lang w:bidi="ar-DZ"/>
              </w:rPr>
            </w:pPr>
          </w:p>
          <w:p w14:paraId="3077F19A" w14:textId="77777777" w:rsidR="00152A19" w:rsidRPr="00440727" w:rsidRDefault="00152A19" w:rsidP="00EB738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</w:p>
          <w:p w14:paraId="047C7638" w14:textId="77777777" w:rsidR="00152A19" w:rsidRPr="00910A16" w:rsidRDefault="00152A19" w:rsidP="00EB7389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1213FCE0">
                <v:shape id="_x0000_i1045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45" DrawAspect="Content" ObjectID="_1805279228" r:id="rId32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-6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9x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23D8E934">
                <v:shape id="_x0000_i1046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46" DrawAspect="Content" ObjectID="_1805279229" r:id="rId33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537742D6">
                <v:shape id="_x0000_i1047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47" DrawAspect="Content" ObjectID="_1805279230" r:id="rId34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35CFEA95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214BE881">
                <v:shape id="_x0000_i1048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48" DrawAspect="Content" ObjectID="_1805279231" r:id="rId35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04671E5D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f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x-3</m:t>
                  </m:r>
                </m:e>
              </m:d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3</m:t>
                  </m:r>
                </m:e>
              </m:d>
            </m:oMath>
          </w:p>
          <w:p w14:paraId="03048D29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782371C1">
                <v:shape id="_x0000_i1049" type="#_x0000_t75" style="width:11pt;height:16pt;visibility:visible;mso-wrap-distance-left:0;mso-wrap-distance-right:0" o:ole="">
                  <v:imagedata r:id="rId13" o:title="" embosscolor="white"/>
                </v:shape>
                <o:OLEObject Type="Embed" ProgID="Equation.DSMT4" ShapeID="_x0000_i1049" DrawAspect="Content" ObjectID="_1805279232" r:id="rId36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60A81A49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f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x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(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)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</w:p>
          <w:p w14:paraId="2C054BCC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02CFF19A">
                <v:shape id="_x0000_i1050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50" DrawAspect="Content" ObjectID="_1805279233" r:id="rId37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6239A374" w14:textId="77777777" w:rsidR="00152A19" w:rsidRPr="00910A16" w:rsidRDefault="00152A19" w:rsidP="00461DE0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7E74576A">
                <v:shape id="_x0000_i1051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51" DrawAspect="Content" ObjectID="_1805279234" r:id="rId38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504A7FBC">
                <v:shape id="_x0000_i1052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52" DrawAspect="Content" ObjectID="_1805279235" r:id="rId39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2 </w:t>
            </w:r>
          </w:p>
          <w:p w14:paraId="58408AE1" w14:textId="77777777" w:rsidR="00152A19" w:rsidRDefault="00152A19" w:rsidP="00152A1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>:</w:t>
            </w:r>
          </w:p>
          <w:p w14:paraId="3F1CCF9A" w14:textId="77777777" w:rsidR="00152A19" w:rsidRPr="00910A16" w:rsidRDefault="00152A19" w:rsidP="00EB7389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proofErr w:type="gramStart"/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proofErr w:type="gramEnd"/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55133460">
                <v:shape id="_x0000_i1053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53" DrawAspect="Content" ObjectID="_1805279236" r:id="rId40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4F551612" w14:textId="77777777" w:rsidR="00152A19" w:rsidRPr="00910A16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0E3C8330" w14:textId="77777777" w:rsidR="00152A19" w:rsidRPr="00910A16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2</m:t>
                  </m:r>
                </m:e>
              </m:d>
            </m:oMath>
          </w:p>
          <w:p w14:paraId="42818953" w14:textId="77777777" w:rsidR="00152A19" w:rsidRPr="00910A16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7E7E1A87" w14:textId="77777777" w:rsidR="00152A19" w:rsidRPr="00910A16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g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/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3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)</m:t>
              </m:r>
            </m:oMath>
          </w:p>
          <w:p w14:paraId="46CCA407" w14:textId="77777777" w:rsidR="00152A19" w:rsidRPr="00910A16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33BD8B77" w14:textId="77777777" w:rsidR="00152A19" w:rsidRPr="00AA780B" w:rsidRDefault="00152A19" w:rsidP="00461DE0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5CCD21FD">
                <v:shape id="_x0000_i1054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54" DrawAspect="Content" ObjectID="_1805279237" r:id="rId41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rtl/>
                      <w:lang w:bidi="ar-DZ"/>
                    </w:rPr>
                    <m:t>،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</w:p>
          <w:p w14:paraId="099C35CA" w14:textId="77777777" w:rsidR="00152A19" w:rsidRDefault="00152A19" w:rsidP="00EB7389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48C84CE4" w14:textId="77777777" w:rsidR="00152A19" w:rsidRDefault="00152A19" w:rsidP="00EB7389">
            <w:pPr>
              <w:pStyle w:val="ListParagraph"/>
              <w:bidi/>
              <w:ind w:left="786"/>
              <w:jc w:val="right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49DBBF4" wp14:editId="72405FB2">
                  <wp:extent cx="1425039" cy="1282535"/>
                  <wp:effectExtent l="19050" t="0" r="3711" b="0"/>
                  <wp:docPr id="7" name="Image 3" descr="qr-code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r-code (1).png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39" cy="1282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3A9DBF" w14:textId="77777777" w:rsidR="00152A19" w:rsidRPr="00AA780B" w:rsidRDefault="00152A19" w:rsidP="00EB7389">
            <w:pPr>
              <w:bidi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2EC276D7" w14:textId="77777777" w:rsidR="00152A19" w:rsidRPr="008A448F" w:rsidRDefault="00152A19" w:rsidP="00EB7389">
            <w:pPr>
              <w:pStyle w:val="ListParagraph"/>
              <w:bidi/>
              <w:ind w:left="786"/>
              <w:jc w:val="center"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  <w:r>
              <w:rPr>
                <w:rFonts w:ascii="Arabic Typesetting" w:eastAsiaTheme="minorEastAsia" w:hAnsi="Arabic Typesetting" w:cs="Arabic Typesetting"/>
                <w:sz w:val="28"/>
                <w:szCs w:val="28"/>
                <w:lang w:bidi="ar-DZ"/>
              </w:rPr>
              <w:t xml:space="preserve">                         </w:t>
            </w: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                </w:t>
            </w:r>
          </w:p>
        </w:tc>
      </w:tr>
      <w:tr w:rsidR="00152A19" w:rsidRPr="00E62966" w14:paraId="4E3577FD" w14:textId="77777777" w:rsidTr="00EB7389">
        <w:trPr>
          <w:trHeight w:val="349"/>
        </w:trPr>
        <w:tc>
          <w:tcPr>
            <w:tcW w:w="11573" w:type="dxa"/>
            <w:vAlign w:val="center"/>
          </w:tcPr>
          <w:p w14:paraId="7828BF07" w14:textId="77777777" w:rsidR="00152A19" w:rsidRPr="00C8488F" w:rsidRDefault="005E45B6" w:rsidP="00EB7389">
            <w:pPr>
              <w:bidi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سلم يوم: </w:t>
            </w:r>
            <w:r>
              <w:rPr>
                <w:b/>
                <w:bCs/>
                <w:sz w:val="28"/>
                <w:szCs w:val="28"/>
              </w:rPr>
              <w:t>02/02/2025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بالتوفيق </w:t>
            </w:r>
            <w:r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مكي زينب</w:t>
            </w:r>
          </w:p>
        </w:tc>
      </w:tr>
      <w:tr w:rsidR="00152A19" w14:paraId="04038288" w14:textId="77777777" w:rsidTr="00EB7389">
        <w:trPr>
          <w:trHeight w:val="513"/>
        </w:trPr>
        <w:tc>
          <w:tcPr>
            <w:tcW w:w="11573" w:type="dxa"/>
            <w:vAlign w:val="center"/>
          </w:tcPr>
          <w:p w14:paraId="7448F5E8" w14:textId="77777777" w:rsidR="00152A19" w:rsidRPr="007B50A6" w:rsidRDefault="00152A19" w:rsidP="00EB7389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lastRenderedPageBreak/>
              <w:t>الـــجمهوريــــــة الجزائـــــرية  الديمقراطية الـشعبيــــــة</w:t>
            </w:r>
          </w:p>
          <w:p w14:paraId="2E0EACAF" w14:textId="77777777" w:rsidR="00152A19" w:rsidRPr="007B50A6" w:rsidRDefault="00152A19" w:rsidP="00EB7389">
            <w:pPr>
              <w:bidi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مديريـة التربية لولاية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النعامة                                              </w:t>
            </w:r>
            <w:r>
              <w:rPr>
                <w:rFonts w:asciiTheme="minorBidi" w:hAnsiTheme="minorBidi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 </w:t>
            </w:r>
            <w:r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ثانوية : الاخوة براني</w:t>
            </w:r>
          </w:p>
        </w:tc>
      </w:tr>
      <w:tr w:rsidR="00152A19" w14:paraId="184843E9" w14:textId="77777777" w:rsidTr="00EB7389">
        <w:trPr>
          <w:trHeight w:val="330"/>
        </w:trPr>
        <w:tc>
          <w:tcPr>
            <w:tcW w:w="11573" w:type="dxa"/>
            <w:vAlign w:val="center"/>
          </w:tcPr>
          <w:p w14:paraId="15B33D6D" w14:textId="77777777" w:rsidR="00152A19" w:rsidRPr="007B50A6" w:rsidRDefault="00152A19" w:rsidP="00EB7389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واجب منزلي </w:t>
            </w:r>
            <w:r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>رقم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30"/>
                <w:szCs w:val="30"/>
                <w:u w:val="single"/>
                <w:rtl/>
              </w:rPr>
              <w:t>03</w:t>
            </w:r>
            <w:r w:rsidRPr="008A448F">
              <w:rPr>
                <w:rFonts w:asciiTheme="minorBidi" w:hAnsiTheme="minorBidi"/>
                <w:b/>
                <w:bCs/>
                <w:i/>
                <w:iCs/>
                <w:sz w:val="30"/>
                <w:szCs w:val="30"/>
                <w:u w:val="single"/>
                <w:rtl/>
              </w:rPr>
              <w:t xml:space="preserve"> في مادة الرياضيات</w:t>
            </w:r>
          </w:p>
        </w:tc>
      </w:tr>
      <w:tr w:rsidR="00152A19" w14:paraId="741F56C4" w14:textId="77777777" w:rsidTr="00EB7389">
        <w:trPr>
          <w:trHeight w:val="204"/>
        </w:trPr>
        <w:tc>
          <w:tcPr>
            <w:tcW w:w="11573" w:type="dxa"/>
            <w:vAlign w:val="center"/>
          </w:tcPr>
          <w:p w14:paraId="2761F5CC" w14:textId="77777777" w:rsidR="00152A19" w:rsidRPr="007B50A6" w:rsidRDefault="00152A19" w:rsidP="00EB7389">
            <w:pPr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مستوى :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الثانية علوم تجريبية                               </w:t>
            </w: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:2024/2025</w:t>
            </w:r>
          </w:p>
        </w:tc>
      </w:tr>
      <w:tr w:rsidR="00152A19" w:rsidRPr="00561E6F" w14:paraId="0E9B95C4" w14:textId="77777777" w:rsidTr="00EB7389">
        <w:trPr>
          <w:trHeight w:val="14327"/>
        </w:trPr>
        <w:tc>
          <w:tcPr>
            <w:tcW w:w="11573" w:type="dxa"/>
          </w:tcPr>
          <w:p w14:paraId="71509E3A" w14:textId="77777777" w:rsidR="00152A19" w:rsidRPr="00C8488F" w:rsidRDefault="00152A19" w:rsidP="00EB7389">
            <w:pPr>
              <w:bidi/>
              <w:ind w:left="360" w:right="-851"/>
              <w:rPr>
                <w:rFonts w:asciiTheme="minorBidi" w:hAnsiTheme="minorBidi"/>
                <w:sz w:val="30"/>
                <w:szCs w:val="30"/>
                <w:rtl/>
                <w:lang w:bidi="ar-DZ"/>
              </w:rPr>
            </w:pPr>
          </w:p>
          <w:p w14:paraId="3CD30F2E" w14:textId="77777777" w:rsidR="00152A19" w:rsidRPr="00F734AA" w:rsidRDefault="00152A19" w:rsidP="00152A1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 </w:t>
            </w:r>
            <w:r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lang w:bidi="ar-DZ"/>
              </w:rPr>
              <w:t>)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6 ن)</w:t>
            </w: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: </w:t>
            </w:r>
          </w:p>
          <w:p w14:paraId="07FA3826" w14:textId="77777777" w:rsidR="00152A19" w:rsidRPr="001207F3" w:rsidRDefault="00152A19" w:rsidP="00461DE0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عين بواقي القسمة الاقليدية لكل من الأعداد: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bidi="ar-DZ"/>
                </w:rPr>
                <m:t>،</m:t>
              </m:r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  <m:t>0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5</w:t>
            </w:r>
          </w:p>
          <w:p w14:paraId="2548B484" w14:textId="77777777" w:rsidR="00152A19" w:rsidRPr="001207F3" w:rsidRDefault="00152A19" w:rsidP="00461DE0">
            <w:pPr>
              <w:pStyle w:val="ListParagraph"/>
              <w:numPr>
                <w:ilvl w:val="0"/>
                <w:numId w:val="11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بين انه من اجل كل عدد 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يكون: </w:t>
            </w:r>
            <m:oMath>
              <m:sSup>
                <m:sSupPr>
                  <m:ctrlPr>
                    <w:rPr>
                      <w:rFonts w:ascii="Cambria Math" w:eastAsia="Arial Unicode MS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="Arial Unicode MS" w:hAnsi="Cambria Math"/>
                      <w:sz w:val="32"/>
                      <w:szCs w:val="32"/>
                      <w:lang w:bidi="ar-DZ"/>
                    </w:rPr>
                    <m:t>4n</m:t>
                  </m:r>
                </m:sup>
              </m:sSup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≡1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[</m:t>
              </m:r>
              <m:r>
                <w:rPr>
                  <w:rFonts w:ascii="Cambria Math" w:eastAsia="Arial Unicode MS" w:hAnsi="Cambria Math"/>
                  <w:sz w:val="32"/>
                  <w:szCs w:val="32"/>
                  <w:lang w:bidi="ar-DZ"/>
                </w:rPr>
                <m:t>5</m:t>
              </m:r>
              <m:r>
                <w:rPr>
                  <w:rFonts w:ascii="Cambria Math" w:eastAsia="Arial Unicode MS" w:hAnsiTheme="minorBidi"/>
                  <w:sz w:val="32"/>
                  <w:szCs w:val="32"/>
                  <w:lang w:bidi="ar-DZ"/>
                </w:rPr>
                <m:t>]</m:t>
              </m:r>
            </m:oMath>
          </w:p>
          <w:p w14:paraId="7141F3F5" w14:textId="77777777" w:rsidR="00152A19" w:rsidRPr="001207F3" w:rsidRDefault="00152A19" w:rsidP="00461DE0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</w:pP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استنتج باقي القسمة الاقليدية للعدد </w:t>
            </w:r>
            <m:oMath>
              <m:sSup>
                <m:sSupPr>
                  <m:ctrlPr>
                    <w:rPr>
                      <w:rFonts w:ascii="Cambria Math" w:eastAsiaTheme="minorEastAsia" w:hAnsiTheme="minorBidi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</m:oMath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على </w:t>
            </w:r>
            <w:r w:rsidRPr="001207F3">
              <w:rPr>
                <w:rFonts w:asciiTheme="minorBidi" w:eastAsiaTheme="minorEastAsia" w:hAnsiTheme="minorBidi" w:hint="cs"/>
                <w:sz w:val="32"/>
                <w:szCs w:val="32"/>
                <w:rtl/>
                <w:lang w:bidi="ar-DZ"/>
              </w:rPr>
              <w:t xml:space="preserve">العدد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>5</w:t>
            </w:r>
          </w:p>
          <w:p w14:paraId="0A38ED33" w14:textId="77777777" w:rsidR="00152A19" w:rsidRPr="001207F3" w:rsidRDefault="00152A19" w:rsidP="00461DE0">
            <w:pPr>
              <w:pStyle w:val="ListParagraph"/>
              <w:numPr>
                <w:ilvl w:val="0"/>
                <w:numId w:val="11"/>
              </w:numPr>
              <w:bidi/>
              <w:rPr>
                <w:rFonts w:ascii="Arabic Typesetting" w:eastAsiaTheme="minorEastAsia" w:hAnsi="Arabic Typesetting" w:cs="Arabic Typesetting"/>
                <w:sz w:val="32"/>
                <w:szCs w:val="32"/>
                <w:lang w:bidi="ar-DZ"/>
              </w:rPr>
            </w:pP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>عين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 لقيم العدد الطبيعي </w:t>
            </w:r>
            <w:r w:rsidRPr="001207F3">
              <w:rPr>
                <w:rFonts w:asciiTheme="minorBidi" w:eastAsiaTheme="minorEastAsia" w:hAnsiTheme="minorBidi"/>
                <w:sz w:val="32"/>
                <w:szCs w:val="32"/>
                <w:lang w:bidi="ar-DZ"/>
              </w:rPr>
              <w:t>n</w:t>
            </w:r>
            <w:r w:rsidRPr="001207F3">
              <w:rPr>
                <w:rFonts w:ascii="Arial" w:eastAsiaTheme="minorEastAsia" w:hAnsi="Arial" w:cs="Arial" w:hint="cs"/>
                <w:sz w:val="32"/>
                <w:szCs w:val="32"/>
                <w:rtl/>
                <w:lang w:bidi="ar-DZ"/>
              </w:rPr>
              <w:t xml:space="preserve"> بحيث يكون</w:t>
            </w:r>
            <w:r w:rsidRPr="001207F3">
              <w:rPr>
                <w:rFonts w:ascii="Arial" w:eastAsiaTheme="minorEastAsia" w:hAnsi="Arial" w:cs="Arial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202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eastAsiaTheme="minorEastAsia" w:hAnsi="Cambria Math" w:cs="Arial"/>
                  <w:sz w:val="32"/>
                  <w:szCs w:val="32"/>
                  <w:lang w:bidi="ar-DZ"/>
                </w:rPr>
                <m:t>n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rial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rial"/>
                      <w:sz w:val="32"/>
                      <w:szCs w:val="32"/>
                      <w:lang w:bidi="ar-DZ"/>
                    </w:rPr>
                    <m:t>5</m:t>
                  </m:r>
                </m:e>
              </m:d>
            </m:oMath>
          </w:p>
          <w:p w14:paraId="44F08648" w14:textId="77777777" w:rsidR="00152A19" w:rsidRPr="00F734AA" w:rsidRDefault="00152A19" w:rsidP="00EB7389">
            <w:pPr>
              <w:bidi/>
              <w:rPr>
                <w:rFonts w:ascii="Arial" w:eastAsia="Arial Unicode MS" w:hAnsi="Arial" w:cs="Arial"/>
                <w:sz w:val="36"/>
                <w:szCs w:val="36"/>
                <w:lang w:bidi="ar-DZ"/>
              </w:rPr>
            </w:pPr>
          </w:p>
          <w:p w14:paraId="5A5C604E" w14:textId="77777777" w:rsidR="00152A19" w:rsidRPr="00440727" w:rsidRDefault="00152A19" w:rsidP="00EB738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: </w:t>
            </w:r>
          </w:p>
          <w:p w14:paraId="24E77C9C" w14:textId="77777777" w:rsidR="00152A19" w:rsidRPr="00910A16" w:rsidRDefault="00152A19" w:rsidP="00EB7389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2AA42A9F">
                <v:shape id="_x0000_i1055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55" DrawAspect="Content" ObjectID="_1805279238" r:id="rId42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-6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9x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7703F272">
                <v:shape id="_x0000_i1056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56" DrawAspect="Content" ObjectID="_1805279239" r:id="rId43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6D78F3B3">
                <v:shape id="_x0000_i1057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57" DrawAspect="Content" ObjectID="_1805279240" r:id="rId44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5FA43234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542A16A2">
                <v:shape id="_x0000_i1058" type="#_x0000_t75" style="width:11pt;height:16pt;visibility:visible;mso-wrap-distance-left:0;mso-wrap-distance-right:0" o:ole="">
                  <v:imagedata r:id="rId6" o:title="" embosscolor="white"/>
                </v:shape>
                <o:OLEObject Type="Embed" ProgID="Equation.DSMT4" ShapeID="_x0000_i1058" DrawAspect="Content" ObjectID="_1805279241" r:id="rId45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3926E44F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f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x-3</m:t>
                  </m:r>
                </m:e>
              </m:d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3</m:t>
                  </m:r>
                </m:e>
              </m:d>
            </m:oMath>
          </w:p>
          <w:p w14:paraId="2411885D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 w:rsidRPr="00910A16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4320" w:dyaOrig="4320" w14:anchorId="6DB32163">
                <v:shape id="_x0000_i1059" type="#_x0000_t75" style="width:11pt;height:16pt;visibility:visible;mso-wrap-distance-left:0;mso-wrap-distance-right:0" o:ole="">
                  <v:imagedata r:id="rId13" o:title="" embosscolor="white"/>
                </v:shape>
                <o:OLEObject Type="Embed" ProgID="Equation.DSMT4" ShapeID="_x0000_i1059" DrawAspect="Content" ObjectID="_1805279242" r:id="rId46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4FA90D35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f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x</m:t>
              </m:r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(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)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</w:p>
          <w:p w14:paraId="236C97A7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0C14B952">
                <v:shape id="_x0000_i1060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60" DrawAspect="Content" ObjectID="_1805279243" r:id="rId47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18029CA4" w14:textId="77777777" w:rsidR="00152A19" w:rsidRPr="00910A16" w:rsidRDefault="00152A19" w:rsidP="00461DE0">
            <w:pPr>
              <w:pStyle w:val="ListParagraph"/>
              <w:numPr>
                <w:ilvl w:val="0"/>
                <w:numId w:val="12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12163710">
                <v:shape id="_x0000_i1061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61" DrawAspect="Content" ObjectID="_1805279244" r:id="rId48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 </w:t>
            </w:r>
            <w:r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794B2418">
                <v:shape id="_x0000_i1062" type="#_x0000_t75" style="width:27pt;height:21.5pt;visibility:visible;mso-wrap-distance-left:0;mso-wrap-distance-right:0" o:ole="">
                  <v:imagedata r:id="rId8" o:title="" embosscolor="white"/>
                </v:shape>
                <o:OLEObject Type="Embed" ProgID="Equation.DSMT4" ShapeID="_x0000_i1062" DrawAspect="Content" ObjectID="_1805279245" r:id="rId49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2 </w:t>
            </w:r>
          </w:p>
          <w:p w14:paraId="373FF12E" w14:textId="77777777" w:rsidR="00152A19" w:rsidRDefault="00152A19" w:rsidP="00152A1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</w:t>
            </w:r>
            <w:r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(7 ن)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>:</w:t>
            </w:r>
          </w:p>
          <w:p w14:paraId="2B1454FE" w14:textId="77777777" w:rsidR="00152A19" w:rsidRPr="00910A16" w:rsidRDefault="00152A19" w:rsidP="00EB7389">
            <w:p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proofErr w:type="gramStart"/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proofErr w:type="gramEnd"/>
            <w:r>
              <w:rPr>
                <w:rFonts w:asciiTheme="minorBidi" w:hAnsiTheme="minorBidi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لدالة العددية 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rtl/>
                  <w:lang w:bidi="ar-DZ"/>
                </w:rPr>
                <m:t>R</m:t>
              </m:r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بـ :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-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منحناها البياني في المستوي المنسوب إلى معلم متعامد ومتجانس </w:t>
            </w:r>
            <w:r w:rsidRPr="00910A16">
              <w:rPr>
                <w:rFonts w:asciiTheme="minorBidi" w:hAnsiTheme="minorBidi"/>
                <w:position w:val="-18"/>
                <w:sz w:val="32"/>
                <w:szCs w:val="32"/>
                <w:lang w:bidi="ar-DZ"/>
              </w:rPr>
              <w:object w:dxaOrig="4320" w:dyaOrig="4320" w14:anchorId="52B4B144">
                <v:shape id="_x0000_i1063" type="#_x0000_t75" style="width:39.5pt;height:24.5pt;visibility:visible;mso-wrap-distance-left:0;mso-wrap-distance-right:0" o:ole="">
                  <v:imagedata r:id="rId10" o:title="" embosscolor="white"/>
                </v:shape>
                <o:OLEObject Type="Embed" ProgID="Equation.DSMT4" ShapeID="_x0000_i1063" DrawAspect="Content" ObjectID="_1805279246" r:id="rId50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.</w:t>
            </w:r>
          </w:p>
          <w:p w14:paraId="460D6199" w14:textId="77777777" w:rsidR="00152A19" w:rsidRPr="00910A16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حسب نهايتي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ند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+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  <w:r w:rsidRPr="00910A16">
              <w:rPr>
                <w:rFonts w:asciiTheme="minorBidi" w:eastAsiaTheme="minorEastAsia" w:hAnsiTheme="minorBidi"/>
                <w:sz w:val="32"/>
                <w:szCs w:val="32"/>
                <w:rtl/>
                <w:lang w:bidi="ar-DZ"/>
              </w:rPr>
              <w:t xml:space="preserve">و </w:t>
            </w:r>
            <m:oMath>
              <m:f>
                <m:fPr>
                  <m:type m:val="noBar"/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→-∞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g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</m:t>
              </m:r>
            </m:oMath>
          </w:p>
          <w:p w14:paraId="0A6615CF" w14:textId="77777777" w:rsidR="00152A19" w:rsidRPr="00910A16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/>
              </m:d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</m:t>
              </m:r>
              <m:d>
                <m:d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-2</m:t>
                  </m:r>
                </m:e>
              </m:d>
            </m:oMath>
          </w:p>
          <w:p w14:paraId="095F56E8" w14:textId="77777777" w:rsidR="00152A19" w:rsidRPr="00910A16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ادرس اتجاه تغير الدالة </w:t>
            </w:r>
            <w:r>
              <w:rPr>
                <w:rFonts w:asciiTheme="minorBidi" w:hAnsiTheme="minorBidi"/>
                <w:sz w:val="32"/>
                <w:szCs w:val="32"/>
                <w:lang w:bidi="ar-DZ"/>
              </w:rPr>
              <w:t>g</w:t>
            </w:r>
            <w:r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t xml:space="preserve"> 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، ثم شكل جدول تغيراتها .</w:t>
            </w:r>
          </w:p>
          <w:p w14:paraId="2995B84E" w14:textId="77777777" w:rsidR="00152A19" w:rsidRPr="00910A16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تحقق انه من اجل كل عدد حقيقي </w:t>
            </w:r>
            <w:r w:rsidRPr="00910A16">
              <w:rPr>
                <w:rFonts w:asciiTheme="minorBidi" w:hAnsiTheme="minorBidi"/>
                <w:sz w:val="32"/>
                <w:szCs w:val="32"/>
                <w:lang w:bidi="ar-DZ"/>
              </w:rPr>
              <w:t>x</w: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g(</m:t>
              </m:r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)=</m:t>
              </m:r>
              <m:f>
                <m:f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i/>
                      <w:sz w:val="32"/>
                      <w:szCs w:val="32"/>
                      <w:lang w:bidi="ar-DZ"/>
                    </w:rPr>
                  </m:ctrlPr>
                </m:sSupPr>
                <m:e/>
                <m:sup>
                  <m:r>
                    <w:rPr>
                      <w:rFonts w:ascii="Cambria Math" w:hAnsiTheme="minorBidi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(3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-</m:t>
              </m:r>
              <m:r>
                <w:rPr>
                  <w:rFonts w:ascii="Cambria Math" w:hAnsiTheme="minorBidi"/>
                  <w:sz w:val="32"/>
                  <w:szCs w:val="32"/>
                  <w:lang w:bidi="ar-DZ"/>
                </w:rPr>
                <m:t>x)</m:t>
              </m:r>
            </m:oMath>
          </w:p>
          <w:p w14:paraId="6FCC60C0" w14:textId="77777777" w:rsidR="00152A19" w:rsidRPr="00910A16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ين نقط تقاطع ا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مع حاملي محور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الفواصل.</w:t>
            </w:r>
          </w:p>
          <w:p w14:paraId="0EA88C7B" w14:textId="77777777" w:rsidR="00152A19" w:rsidRPr="0067050D" w:rsidRDefault="00152A19" w:rsidP="00461DE0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أكتب معادلة المماس </w:t>
            </w:r>
            <w:r w:rsidRPr="00910A16">
              <w:rPr>
                <w:rFonts w:asciiTheme="minorBidi" w:hAnsiTheme="minorBidi"/>
                <w:position w:val="-14"/>
                <w:sz w:val="32"/>
                <w:szCs w:val="32"/>
                <w:lang w:bidi="ar-DZ"/>
              </w:rPr>
              <w:object w:dxaOrig="4320" w:dyaOrig="4320" w14:anchorId="790163FA">
                <v:shape id="_x0000_i1064" type="#_x0000_t75" style="width:19.5pt;height:19.5pt;visibility:visible;mso-wrap-distance-left:0;mso-wrap-distance-right:0" o:ole="">
                  <v:imagedata r:id="rId16" o:title="" embosscolor="white"/>
                </v:shape>
                <o:OLEObject Type="Embed" ProgID="Equation.DSMT4" ShapeID="_x0000_i1064" DrawAspect="Content" ObjectID="_1805279247" r:id="rId51"/>
              </w:object>
            </w:r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للمنحنى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 عند النقطة ذات الفاصلة</w:t>
            </w:r>
            <w:r w:rsidRPr="00910A16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rtl/>
                      <w:lang w:bidi="ar-DZ"/>
                    </w:rPr>
                    <m:t>،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3</m:t>
                      </m:r>
                    </m:den>
                  </m:f>
                </m:e>
              </m:d>
            </m:oMath>
          </w:p>
          <w:p w14:paraId="7321FF5B" w14:textId="77777777" w:rsidR="00152A19" w:rsidRDefault="00152A19" w:rsidP="00EB7389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7A4E3A7E" w14:textId="77777777" w:rsidR="00152A19" w:rsidRDefault="00152A19" w:rsidP="00EB7389">
            <w:pPr>
              <w:pStyle w:val="ListParagraph"/>
              <w:bidi/>
              <w:ind w:left="786"/>
              <w:jc w:val="right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  <w:r w:rsidRPr="0067050D">
              <w:rPr>
                <w:rFonts w:ascii="Arial" w:eastAsiaTheme="minorEastAsia" w:hAnsi="Arial" w:cs="Arial"/>
                <w:noProof/>
                <w:sz w:val="36"/>
                <w:szCs w:val="36"/>
                <w:rtl/>
                <w:lang w:eastAsia="fr-FR"/>
              </w:rPr>
              <w:drawing>
                <wp:inline distT="0" distB="0" distL="0" distR="0" wp14:anchorId="45656BB3" wp14:editId="5EE191DC">
                  <wp:extent cx="1425039" cy="1282535"/>
                  <wp:effectExtent l="19050" t="0" r="3711" b="0"/>
                  <wp:docPr id="8" name="Image 3" descr="qr-code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r-code (1).png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039" cy="1282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26FE78" w14:textId="77777777" w:rsidR="00152A19" w:rsidRDefault="00152A19" w:rsidP="00EB7389">
            <w:pPr>
              <w:pStyle w:val="ListParagraph"/>
              <w:bidi/>
              <w:ind w:left="786"/>
              <w:rPr>
                <w:rFonts w:ascii="Arial" w:eastAsiaTheme="minorEastAsia" w:hAnsi="Arial" w:cs="Arial"/>
                <w:sz w:val="36"/>
                <w:szCs w:val="36"/>
                <w:rtl/>
                <w:lang w:bidi="ar-DZ"/>
              </w:rPr>
            </w:pPr>
          </w:p>
          <w:p w14:paraId="40FCFD76" w14:textId="77777777" w:rsidR="00152A19" w:rsidRDefault="00152A19" w:rsidP="00EB7389">
            <w:pPr>
              <w:pStyle w:val="ListParagraph"/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>
              <w:rPr>
                <w:rFonts w:ascii="Arabic Typesetting" w:eastAsiaTheme="minorEastAsia" w:hAnsi="Arabic Typesetting" w:cs="Arabic Typesetting" w:hint="cs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14:paraId="449476BA" w14:textId="77777777" w:rsidR="00152A19" w:rsidRPr="0067050D" w:rsidRDefault="00152A19" w:rsidP="00EB7389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  <w:tr w:rsidR="00152A19" w:rsidRPr="00E62966" w14:paraId="3710D9B9" w14:textId="77777777" w:rsidTr="00EB7389">
        <w:trPr>
          <w:trHeight w:val="349"/>
        </w:trPr>
        <w:tc>
          <w:tcPr>
            <w:tcW w:w="11573" w:type="dxa"/>
            <w:vAlign w:val="center"/>
          </w:tcPr>
          <w:p w14:paraId="01CD2BAA" w14:textId="77777777" w:rsidR="00152A19" w:rsidRPr="00C8488F" w:rsidRDefault="005E45B6" w:rsidP="00EB7389">
            <w:pPr>
              <w:bidi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سلم يوم: </w:t>
            </w:r>
            <w:r>
              <w:rPr>
                <w:b/>
                <w:bCs/>
                <w:sz w:val="28"/>
                <w:szCs w:val="28"/>
              </w:rPr>
              <w:t>02/02/2025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بالتوفيق </w:t>
            </w:r>
            <w:r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</w:t>
            </w:r>
            <w:r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.مكي زينب</w:t>
            </w:r>
          </w:p>
        </w:tc>
      </w:tr>
    </w:tbl>
    <w:p w14:paraId="1C7D5432" w14:textId="77777777" w:rsidR="00C8488F" w:rsidRPr="00A2661B" w:rsidRDefault="00A2661B" w:rsidP="0067050D">
      <w:pPr>
        <w:tabs>
          <w:tab w:val="left" w:pos="1646"/>
        </w:tabs>
        <w:bidi/>
        <w:rPr>
          <w:sz w:val="24"/>
          <w:szCs w:val="24"/>
        </w:rPr>
      </w:pPr>
      <w:r>
        <w:rPr>
          <w:sz w:val="24"/>
          <w:szCs w:val="24"/>
          <w:rtl/>
        </w:rPr>
        <w:lastRenderedPageBreak/>
        <w:tab/>
      </w:r>
    </w:p>
    <w:sectPr w:rsidR="00C8488F" w:rsidRPr="00A2661B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C6196A"/>
    <w:multiLevelType w:val="hybridMultilevel"/>
    <w:tmpl w:val="BFC80F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983B42"/>
    <w:multiLevelType w:val="hybridMultilevel"/>
    <w:tmpl w:val="05CA735A"/>
    <w:lvl w:ilvl="0" w:tplc="A888FFD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347ECA"/>
    <w:multiLevelType w:val="hybridMultilevel"/>
    <w:tmpl w:val="5D7CCDEA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 w15:restartNumberingAfterBreak="0">
    <w:nsid w:val="28BF53E6"/>
    <w:multiLevelType w:val="hybridMultilevel"/>
    <w:tmpl w:val="580632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8645F9"/>
    <w:multiLevelType w:val="hybridMultilevel"/>
    <w:tmpl w:val="BFC80F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5271DB"/>
    <w:multiLevelType w:val="hybridMultilevel"/>
    <w:tmpl w:val="40A213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B809BA"/>
    <w:multiLevelType w:val="hybridMultilevel"/>
    <w:tmpl w:val="62EC7A80"/>
    <w:lvl w:ilvl="0" w:tplc="857E90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90631"/>
    <w:multiLevelType w:val="hybridMultilevel"/>
    <w:tmpl w:val="3F0E8718"/>
    <w:lvl w:ilvl="0" w:tplc="A888FFD4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D80874"/>
    <w:multiLevelType w:val="hybridMultilevel"/>
    <w:tmpl w:val="DE9CB23E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9D1470"/>
    <w:multiLevelType w:val="hybridMultilevel"/>
    <w:tmpl w:val="580632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3D7B7B"/>
    <w:multiLevelType w:val="hybridMultilevel"/>
    <w:tmpl w:val="DB18CB0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E46BF9"/>
    <w:multiLevelType w:val="hybridMultilevel"/>
    <w:tmpl w:val="82F68B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996ADB"/>
    <w:multiLevelType w:val="hybridMultilevel"/>
    <w:tmpl w:val="62EC7A80"/>
    <w:lvl w:ilvl="0" w:tplc="857E90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20693572">
    <w:abstractNumId w:val="7"/>
  </w:num>
  <w:num w:numId="2" w16cid:durableId="1170487585">
    <w:abstractNumId w:val="2"/>
  </w:num>
  <w:num w:numId="3" w16cid:durableId="418871675">
    <w:abstractNumId w:val="5"/>
  </w:num>
  <w:num w:numId="4" w16cid:durableId="1358196211">
    <w:abstractNumId w:val="6"/>
  </w:num>
  <w:num w:numId="5" w16cid:durableId="1549954227">
    <w:abstractNumId w:val="8"/>
  </w:num>
  <w:num w:numId="6" w16cid:durableId="370689560">
    <w:abstractNumId w:val="10"/>
  </w:num>
  <w:num w:numId="7" w16cid:durableId="1085221690">
    <w:abstractNumId w:val="1"/>
  </w:num>
  <w:num w:numId="8" w16cid:durableId="142351831">
    <w:abstractNumId w:val="9"/>
  </w:num>
  <w:num w:numId="9" w16cid:durableId="138889220">
    <w:abstractNumId w:val="11"/>
  </w:num>
  <w:num w:numId="10" w16cid:durableId="1061292953">
    <w:abstractNumId w:val="12"/>
  </w:num>
  <w:num w:numId="11" w16cid:durableId="1243568654">
    <w:abstractNumId w:val="4"/>
  </w:num>
  <w:num w:numId="12" w16cid:durableId="1569850404">
    <w:abstractNumId w:val="0"/>
  </w:num>
  <w:num w:numId="13" w16cid:durableId="77405645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0BEF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0BA7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7F3"/>
    <w:rsid w:val="001208BE"/>
    <w:rsid w:val="001218FA"/>
    <w:rsid w:val="00124216"/>
    <w:rsid w:val="00124284"/>
    <w:rsid w:val="0013002A"/>
    <w:rsid w:val="00130421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7C42"/>
    <w:rsid w:val="001509AA"/>
    <w:rsid w:val="00152A19"/>
    <w:rsid w:val="001537CC"/>
    <w:rsid w:val="0015438F"/>
    <w:rsid w:val="00155526"/>
    <w:rsid w:val="00155600"/>
    <w:rsid w:val="001571B8"/>
    <w:rsid w:val="0015759C"/>
    <w:rsid w:val="00161EEF"/>
    <w:rsid w:val="00162A16"/>
    <w:rsid w:val="001636E4"/>
    <w:rsid w:val="001638C0"/>
    <w:rsid w:val="0016458E"/>
    <w:rsid w:val="00165051"/>
    <w:rsid w:val="00170846"/>
    <w:rsid w:val="001709DF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365E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30A2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20E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F0E"/>
    <w:rsid w:val="002B5897"/>
    <w:rsid w:val="002B63D5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27F38"/>
    <w:rsid w:val="00330588"/>
    <w:rsid w:val="00330F43"/>
    <w:rsid w:val="00331987"/>
    <w:rsid w:val="0033261F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4F63"/>
    <w:rsid w:val="003A52F8"/>
    <w:rsid w:val="003A5969"/>
    <w:rsid w:val="003B0198"/>
    <w:rsid w:val="003B0CD7"/>
    <w:rsid w:val="003B192C"/>
    <w:rsid w:val="003B6A0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10E"/>
    <w:rsid w:val="003E136E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0727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1DE0"/>
    <w:rsid w:val="00463FA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453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E06"/>
    <w:rsid w:val="004C41DD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6A0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5B6"/>
    <w:rsid w:val="005E4856"/>
    <w:rsid w:val="005E5FBE"/>
    <w:rsid w:val="005F2051"/>
    <w:rsid w:val="005F2C5F"/>
    <w:rsid w:val="005F3435"/>
    <w:rsid w:val="005F425F"/>
    <w:rsid w:val="005F4CB8"/>
    <w:rsid w:val="005F7CA4"/>
    <w:rsid w:val="00600112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36F1B"/>
    <w:rsid w:val="006429A5"/>
    <w:rsid w:val="0065198C"/>
    <w:rsid w:val="00655485"/>
    <w:rsid w:val="0065548F"/>
    <w:rsid w:val="00655F61"/>
    <w:rsid w:val="006575E4"/>
    <w:rsid w:val="006610E8"/>
    <w:rsid w:val="0066424F"/>
    <w:rsid w:val="00664E97"/>
    <w:rsid w:val="00665D5A"/>
    <w:rsid w:val="00665E3B"/>
    <w:rsid w:val="00665FEE"/>
    <w:rsid w:val="00667277"/>
    <w:rsid w:val="0067050D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B75C7"/>
    <w:rsid w:val="006C2868"/>
    <w:rsid w:val="006C4F1E"/>
    <w:rsid w:val="006C771F"/>
    <w:rsid w:val="006D0265"/>
    <w:rsid w:val="006D0E14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129"/>
    <w:rsid w:val="00731C83"/>
    <w:rsid w:val="007328DB"/>
    <w:rsid w:val="00732A7C"/>
    <w:rsid w:val="00733ADD"/>
    <w:rsid w:val="007353D7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879DF"/>
    <w:rsid w:val="00790408"/>
    <w:rsid w:val="00793DDD"/>
    <w:rsid w:val="00795A4B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0A6"/>
    <w:rsid w:val="007B54E9"/>
    <w:rsid w:val="007B58E7"/>
    <w:rsid w:val="007B6AF6"/>
    <w:rsid w:val="007B6B13"/>
    <w:rsid w:val="007C59D6"/>
    <w:rsid w:val="007C6D7C"/>
    <w:rsid w:val="007D2B75"/>
    <w:rsid w:val="007D46B2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47FF"/>
    <w:rsid w:val="007F5654"/>
    <w:rsid w:val="007F7391"/>
    <w:rsid w:val="00802B0B"/>
    <w:rsid w:val="00804310"/>
    <w:rsid w:val="00804F9B"/>
    <w:rsid w:val="00805F65"/>
    <w:rsid w:val="00812EC5"/>
    <w:rsid w:val="0081484B"/>
    <w:rsid w:val="0081566E"/>
    <w:rsid w:val="008205F3"/>
    <w:rsid w:val="00821C26"/>
    <w:rsid w:val="0082247A"/>
    <w:rsid w:val="0082599F"/>
    <w:rsid w:val="00825A3D"/>
    <w:rsid w:val="00826200"/>
    <w:rsid w:val="008269FF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5C1B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95EDC"/>
    <w:rsid w:val="008A25EB"/>
    <w:rsid w:val="008A295A"/>
    <w:rsid w:val="008A448F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0A16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0CC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3BB2"/>
    <w:rsid w:val="0099488E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C36E6"/>
    <w:rsid w:val="009C40A7"/>
    <w:rsid w:val="009D0567"/>
    <w:rsid w:val="009D1DF8"/>
    <w:rsid w:val="009D2CB8"/>
    <w:rsid w:val="009D4112"/>
    <w:rsid w:val="009D4444"/>
    <w:rsid w:val="009D609B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4DD9"/>
    <w:rsid w:val="00A17E59"/>
    <w:rsid w:val="00A24C89"/>
    <w:rsid w:val="00A2661B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A780B"/>
    <w:rsid w:val="00AB10B2"/>
    <w:rsid w:val="00AB31FB"/>
    <w:rsid w:val="00AB3C03"/>
    <w:rsid w:val="00AB6727"/>
    <w:rsid w:val="00AB6D24"/>
    <w:rsid w:val="00AB76AE"/>
    <w:rsid w:val="00AC02A4"/>
    <w:rsid w:val="00AC2948"/>
    <w:rsid w:val="00AC2C47"/>
    <w:rsid w:val="00AC2CA3"/>
    <w:rsid w:val="00AC3138"/>
    <w:rsid w:val="00AC3FF6"/>
    <w:rsid w:val="00AD0DA1"/>
    <w:rsid w:val="00AD184D"/>
    <w:rsid w:val="00AD1C33"/>
    <w:rsid w:val="00AD2F92"/>
    <w:rsid w:val="00AD5FB1"/>
    <w:rsid w:val="00AD7245"/>
    <w:rsid w:val="00AD7D2F"/>
    <w:rsid w:val="00AE3278"/>
    <w:rsid w:val="00AF0701"/>
    <w:rsid w:val="00AF2300"/>
    <w:rsid w:val="00AF28FC"/>
    <w:rsid w:val="00AF39CC"/>
    <w:rsid w:val="00AF3AC6"/>
    <w:rsid w:val="00AF46B6"/>
    <w:rsid w:val="00B00BE7"/>
    <w:rsid w:val="00B01578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1B43"/>
    <w:rsid w:val="00B9296C"/>
    <w:rsid w:val="00B93F1C"/>
    <w:rsid w:val="00B9548A"/>
    <w:rsid w:val="00B962AE"/>
    <w:rsid w:val="00BA1310"/>
    <w:rsid w:val="00BA1390"/>
    <w:rsid w:val="00BA6BD8"/>
    <w:rsid w:val="00BA7855"/>
    <w:rsid w:val="00BB0E7F"/>
    <w:rsid w:val="00BB255F"/>
    <w:rsid w:val="00BB38C2"/>
    <w:rsid w:val="00BB5169"/>
    <w:rsid w:val="00BB5B9C"/>
    <w:rsid w:val="00BB697F"/>
    <w:rsid w:val="00BC482D"/>
    <w:rsid w:val="00BC50FE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07A25"/>
    <w:rsid w:val="00C10429"/>
    <w:rsid w:val="00C1043D"/>
    <w:rsid w:val="00C10724"/>
    <w:rsid w:val="00C1260C"/>
    <w:rsid w:val="00C12906"/>
    <w:rsid w:val="00C14A3B"/>
    <w:rsid w:val="00C15995"/>
    <w:rsid w:val="00C15C05"/>
    <w:rsid w:val="00C20E47"/>
    <w:rsid w:val="00C212BA"/>
    <w:rsid w:val="00C23FFA"/>
    <w:rsid w:val="00C25A17"/>
    <w:rsid w:val="00C266B2"/>
    <w:rsid w:val="00C3296E"/>
    <w:rsid w:val="00C32E5F"/>
    <w:rsid w:val="00C3328C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835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488F"/>
    <w:rsid w:val="00C85657"/>
    <w:rsid w:val="00C8696B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6792"/>
    <w:rsid w:val="00D3031E"/>
    <w:rsid w:val="00D30A65"/>
    <w:rsid w:val="00D33EDE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13B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966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4D84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016E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34AA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126"/>
    <w:rsid w:val="00FC3B5A"/>
    <w:rsid w:val="00FC589C"/>
    <w:rsid w:val="00FD5F37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AD7729"/>
  <w15:docId w15:val="{493A269D-5473-407A-96E9-CFFF8F84F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5D6D"/>
    <w:rPr>
      <w:color w:val="808080"/>
    </w:rPr>
  </w:style>
  <w:style w:type="paragraph" w:styleId="NoSpacing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21" Type="http://schemas.openxmlformats.org/officeDocument/2006/relationships/image" Target="media/image6.png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3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4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C3C13F-F674-4B74-A1F7-1C540BB3B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60</Words>
  <Characters>6936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HP</cp:lastModifiedBy>
  <cp:revision>2</cp:revision>
  <cp:lastPrinted>2025-02-01T13:56:00Z</cp:lastPrinted>
  <dcterms:created xsi:type="dcterms:W3CDTF">2025-04-04T11:40:00Z</dcterms:created>
  <dcterms:modified xsi:type="dcterms:W3CDTF">2025-04-04T11:40:00Z</dcterms:modified>
</cp:coreProperties>
</file>